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A5C6C7" w14:textId="77777777" w:rsidR="002718A1" w:rsidRPr="00CA4E40" w:rsidRDefault="002718A1" w:rsidP="002718A1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2</w:t>
      </w:r>
    </w:p>
    <w:p w14:paraId="73C7C5D0" w14:textId="77777777" w:rsidR="002718A1" w:rsidRPr="00CA4E40" w:rsidRDefault="002718A1" w:rsidP="002718A1">
      <w:pPr>
        <w:pStyle w:val="NoSpacing"/>
        <w:jc w:val="center"/>
        <w:rPr>
          <w:rFonts w:ascii="Times New Roman" w:hAnsi="Times New Roman"/>
          <w:b/>
        </w:rPr>
      </w:pPr>
      <w:r w:rsidRPr="00CA4E40">
        <w:rPr>
          <w:rFonts w:ascii="Times New Roman" w:hAnsi="Times New Roman"/>
          <w:b/>
        </w:rPr>
        <w:t>Applications of Integration</w:t>
      </w:r>
    </w:p>
    <w:p w14:paraId="51FCB0C7" w14:textId="77777777" w:rsidR="002718A1" w:rsidRPr="00CA4E40" w:rsidRDefault="002718A1" w:rsidP="002718A1">
      <w:pPr>
        <w:spacing w:after="0" w:line="24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2</w:t>
      </w:r>
      <w:r w:rsidRPr="00CA4E40">
        <w:rPr>
          <w:rFonts w:cs="Times New Roman"/>
          <w:b/>
          <w:szCs w:val="24"/>
        </w:rPr>
        <w:t>.8 Exponential Growth and Decay</w:t>
      </w:r>
    </w:p>
    <w:p w14:paraId="661691A4" w14:textId="77777777" w:rsidR="002718A1" w:rsidRPr="00CA4E40" w:rsidRDefault="002718A1" w:rsidP="002718A1">
      <w:pPr>
        <w:spacing w:after="0" w:line="240" w:lineRule="auto"/>
        <w:jc w:val="center"/>
        <w:rPr>
          <w:rFonts w:cs="Times New Roman"/>
          <w:b/>
          <w:szCs w:val="24"/>
        </w:rPr>
      </w:pPr>
    </w:p>
    <w:p w14:paraId="0ADE2822" w14:textId="77777777" w:rsidR="002718A1" w:rsidRPr="00CA4E40" w:rsidRDefault="002718A1" w:rsidP="002718A1">
      <w:pPr>
        <w:spacing w:after="0" w:line="240" w:lineRule="auto"/>
        <w:rPr>
          <w:rFonts w:cs="Times New Roman"/>
          <w:b/>
          <w:szCs w:val="24"/>
        </w:rPr>
      </w:pPr>
      <w:r w:rsidRPr="00CA4E40">
        <w:rPr>
          <w:rFonts w:cs="Times New Roman"/>
          <w:b/>
          <w:szCs w:val="24"/>
        </w:rPr>
        <w:t>Section Exercises</w:t>
      </w:r>
    </w:p>
    <w:p w14:paraId="07B654E1" w14:textId="77777777" w:rsidR="002718A1" w:rsidRPr="00CA4E40" w:rsidRDefault="002718A1" w:rsidP="002718A1">
      <w:pPr>
        <w:spacing w:after="0" w:line="240" w:lineRule="auto"/>
        <w:rPr>
          <w:rFonts w:cs="Times New Roman"/>
          <w:b/>
          <w:szCs w:val="24"/>
        </w:rPr>
      </w:pPr>
      <w:r w:rsidRPr="00CA4E40">
        <w:rPr>
          <w:rFonts w:cs="Times New Roman"/>
          <w:b/>
          <w:i/>
          <w:szCs w:val="24"/>
        </w:rPr>
        <w:t>True or False</w:t>
      </w:r>
      <w:r w:rsidRPr="00CA4E40">
        <w:rPr>
          <w:rFonts w:cs="Times New Roman"/>
          <w:b/>
          <w:szCs w:val="24"/>
        </w:rPr>
        <w:t>? If true, prove it. If false, find the true answer.</w:t>
      </w:r>
    </w:p>
    <w:p w14:paraId="78E2FBE0" w14:textId="77777777" w:rsidR="002718A1" w:rsidRPr="00CA4E40" w:rsidRDefault="002718A1" w:rsidP="002718A1">
      <w:pPr>
        <w:spacing w:after="0" w:line="240" w:lineRule="auto"/>
        <w:rPr>
          <w:rFonts w:cs="Times New Roman"/>
          <w:b/>
          <w:szCs w:val="24"/>
        </w:rPr>
      </w:pPr>
    </w:p>
    <w:p w14:paraId="18AD52DB" w14:textId="6FBCA5DF" w:rsidR="002718A1" w:rsidRPr="002718A1" w:rsidRDefault="002718A1" w:rsidP="002718A1">
      <w:pPr>
        <w:spacing w:after="0"/>
      </w:pPr>
      <w:r>
        <w:t>349.</w:t>
      </w:r>
      <w:r>
        <w:tab/>
      </w:r>
      <w:r w:rsidRPr="002718A1">
        <w:t xml:space="preserve">If you </w:t>
      </w:r>
      <w:proofErr w:type="gramStart"/>
      <w:r w:rsidRPr="002718A1">
        <w:t xml:space="preserve">invest </w:t>
      </w:r>
      <w:proofErr w:type="gramEnd"/>
      <w:r w:rsidRPr="00CA4E40">
        <w:rPr>
          <w:position w:val="-6"/>
        </w:rPr>
        <w:object w:dxaOrig="540" w:dyaOrig="279" w14:anchorId="6EA315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4.25pt" o:ole="">
            <v:imagedata r:id="rId8" o:title=""/>
          </v:shape>
          <o:OLEObject Type="Embed" ProgID="Equation.DSMT4" ShapeID="_x0000_i1025" DrawAspect="Content" ObjectID="_1538901131" r:id="rId9"/>
        </w:object>
      </w:r>
      <w:r w:rsidRPr="002718A1">
        <w:t xml:space="preserve">, an annual rate of interest of </w:t>
      </w:r>
      <w:r w:rsidRPr="00CA4E40">
        <w:rPr>
          <w:position w:val="-6"/>
        </w:rPr>
        <w:object w:dxaOrig="380" w:dyaOrig="279" w14:anchorId="017F5391">
          <v:shape id="_x0000_i1026" type="#_x0000_t75" style="width:18.75pt;height:14.25pt" o:ole="">
            <v:imagedata r:id="rId10" o:title=""/>
          </v:shape>
          <o:OLEObject Type="Embed" ProgID="Equation.DSMT4" ShapeID="_x0000_i1026" DrawAspect="Content" ObjectID="_1538901132" r:id="rId11"/>
        </w:object>
      </w:r>
      <w:r w:rsidRPr="002718A1">
        <w:t xml:space="preserve"> yields more money in the first year than a </w:t>
      </w:r>
      <w:r w:rsidRPr="00CA4E40">
        <w:rPr>
          <w:position w:val="-6"/>
        </w:rPr>
        <w:object w:dxaOrig="580" w:dyaOrig="279" w14:anchorId="0CB586C5">
          <v:shape id="_x0000_i1027" type="#_x0000_t75" style="width:29.25pt;height:14.25pt" o:ole="">
            <v:imagedata r:id="rId12" o:title=""/>
          </v:shape>
          <o:OLEObject Type="Embed" ProgID="Equation.DSMT4" ShapeID="_x0000_i1027" DrawAspect="Content" ObjectID="_1538901133" r:id="rId13"/>
        </w:object>
      </w:r>
      <w:r w:rsidRPr="002718A1">
        <w:t xml:space="preserve"> continuous rate of interest.</w:t>
      </w:r>
    </w:p>
    <w:p w14:paraId="4C504A50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 True</w:t>
      </w:r>
    </w:p>
    <w:p w14:paraId="3F3FC617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2DB3453B" w14:textId="1BF355D5" w:rsidR="002718A1" w:rsidRPr="002718A1" w:rsidRDefault="002718A1" w:rsidP="002718A1">
      <w:pPr>
        <w:spacing w:after="0"/>
      </w:pPr>
      <w:r>
        <w:t>351.</w:t>
      </w:r>
      <w:r>
        <w:tab/>
      </w:r>
      <w:r w:rsidRPr="002718A1">
        <w:t xml:space="preserve">If given a half-life of </w:t>
      </w:r>
      <w:r w:rsidRPr="002718A1">
        <w:rPr>
          <w:i/>
        </w:rPr>
        <w:t>t</w:t>
      </w:r>
      <w:r w:rsidRPr="002718A1">
        <w:t xml:space="preserve"> years, the constant </w:t>
      </w:r>
      <w:r w:rsidRPr="00CA4E40">
        <w:rPr>
          <w:position w:val="-6"/>
        </w:rPr>
        <w:object w:dxaOrig="200" w:dyaOrig="279" w14:anchorId="1C45B769">
          <v:shape id="_x0000_i1028" type="#_x0000_t75" style="width:11.25pt;height:14.25pt" o:ole="">
            <v:imagedata r:id="rId14" o:title=""/>
          </v:shape>
          <o:OLEObject Type="Embed" ProgID="Equation.DSMT4" ShapeID="_x0000_i1028" DrawAspect="Content" ObjectID="_1538901134" r:id="rId15"/>
        </w:object>
      </w:r>
      <w:r w:rsidRPr="002718A1">
        <w:t xml:space="preserve">for </w:t>
      </w:r>
      <w:r w:rsidRPr="00CA4E40">
        <w:rPr>
          <w:position w:val="-10"/>
        </w:rPr>
        <w:object w:dxaOrig="680" w:dyaOrig="360" w14:anchorId="3999ECDE">
          <v:shape id="_x0000_i1029" type="#_x0000_t75" style="width:33.75pt;height:18.75pt" o:ole="">
            <v:imagedata r:id="rId16" o:title=""/>
          </v:shape>
          <o:OLEObject Type="Embed" ProgID="Equation.DSMT4" ShapeID="_x0000_i1029" DrawAspect="Content" ObjectID="_1538901135" r:id="rId17"/>
        </w:object>
      </w:r>
      <w:r w:rsidRPr="002718A1">
        <w:t xml:space="preserve"> is calculated by </w:t>
      </w:r>
      <w:r w:rsidRPr="00CA4E40">
        <w:rPr>
          <w:position w:val="-14"/>
        </w:rPr>
        <w:object w:dxaOrig="1380" w:dyaOrig="400" w14:anchorId="6120E38D">
          <v:shape id="_x0000_i1030" type="#_x0000_t75" style="width:69pt;height:20.25pt" o:ole="">
            <v:imagedata r:id="rId18" o:title=""/>
          </v:shape>
          <o:OLEObject Type="Embed" ProgID="Equation.DSMT4" ShapeID="_x0000_i1030" DrawAspect="Content" ObjectID="_1538901136" r:id="rId19"/>
        </w:object>
      </w:r>
    </w:p>
    <w:p w14:paraId="5173C665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 False;</w:t>
      </w:r>
      <w:r w:rsidRPr="00CA4E40">
        <w:rPr>
          <w:rFonts w:ascii="Times New Roman" w:hAnsi="Times New Roman"/>
          <w:position w:val="-24"/>
        </w:rPr>
        <w:object w:dxaOrig="999" w:dyaOrig="660" w14:anchorId="45C68F6F">
          <v:shape id="_x0000_i1031" type="#_x0000_t75" style="width:50.25pt;height:33pt" o:ole="">
            <v:imagedata r:id="rId20" o:title=""/>
          </v:shape>
          <o:OLEObject Type="Embed" ProgID="Equation.DSMT4" ShapeID="_x0000_i1031" DrawAspect="Content" ObjectID="_1538901137" r:id="rId21"/>
        </w:object>
      </w:r>
    </w:p>
    <w:p w14:paraId="618EE1FD" w14:textId="61308998" w:rsidR="002718A1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1E1B756C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418083D2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  <w:b/>
          <w:position w:val="-12"/>
        </w:rPr>
      </w:pPr>
      <w:r w:rsidRPr="00CA4E40">
        <w:rPr>
          <w:rFonts w:ascii="Times New Roman" w:hAnsi="Times New Roman"/>
          <w:b/>
        </w:rPr>
        <w:t xml:space="preserve">For the following exercises, use </w:t>
      </w:r>
      <w:r w:rsidRPr="00CA4E40">
        <w:rPr>
          <w:rFonts w:ascii="Times New Roman" w:hAnsi="Times New Roman"/>
          <w:b/>
          <w:position w:val="-12"/>
        </w:rPr>
        <w:object w:dxaOrig="940" w:dyaOrig="380" w14:anchorId="6D796EC9">
          <v:shape id="_x0000_i1032" type="#_x0000_t75" style="width:45.75pt;height:17.25pt" o:ole="">
            <v:imagedata r:id="rId22" o:title=""/>
          </v:shape>
          <o:OLEObject Type="Embed" ProgID="Equation.DSMT4" ShapeID="_x0000_i1032" DrawAspect="Content" ObjectID="_1538901138" r:id="rId23"/>
        </w:object>
      </w:r>
    </w:p>
    <w:p w14:paraId="7A4DF21E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  <w:b/>
          <w:position w:val="-10"/>
        </w:rPr>
      </w:pPr>
    </w:p>
    <w:p w14:paraId="174DB1B4" w14:textId="02C4E896" w:rsidR="002718A1" w:rsidRPr="002718A1" w:rsidRDefault="002718A1" w:rsidP="002718A1">
      <w:pPr>
        <w:spacing w:after="0"/>
      </w:pPr>
      <w:r>
        <w:t>353.</w:t>
      </w:r>
      <w:r>
        <w:tab/>
      </w:r>
      <w:r w:rsidRPr="002718A1">
        <w:t xml:space="preserve">If bacteria increase by a factor of </w:t>
      </w:r>
      <w:r w:rsidRPr="00CA4E40">
        <w:rPr>
          <w:position w:val="-6"/>
        </w:rPr>
        <w:object w:dxaOrig="279" w:dyaOrig="279" w14:anchorId="3643B88F">
          <v:shape id="_x0000_i1033" type="#_x0000_t75" style="width:14.25pt;height:14.25pt" o:ole="">
            <v:imagedata r:id="rId24" o:title=""/>
          </v:shape>
          <o:OLEObject Type="Embed" ProgID="Equation.DSMT4" ShapeID="_x0000_i1033" DrawAspect="Content" ObjectID="_1538901139" r:id="rId25"/>
        </w:object>
      </w:r>
      <w:r w:rsidRPr="002718A1">
        <w:t xml:space="preserve"> in </w:t>
      </w:r>
      <w:r w:rsidRPr="00CA4E40">
        <w:rPr>
          <w:position w:val="-6"/>
        </w:rPr>
        <w:object w:dxaOrig="279" w:dyaOrig="279" w14:anchorId="5F0C19F1">
          <v:shape id="_x0000_i1034" type="#_x0000_t75" style="width:14.25pt;height:14.25pt" o:ole="">
            <v:imagedata r:id="rId26" o:title=""/>
          </v:shape>
          <o:OLEObject Type="Embed" ProgID="Equation.DSMT4" ShapeID="_x0000_i1034" DrawAspect="Content" ObjectID="_1538901140" r:id="rId27"/>
        </w:object>
      </w:r>
      <w:r w:rsidRPr="002718A1">
        <w:t xml:space="preserve"> hours, how many hours does it take to increase by</w:t>
      </w:r>
      <w:r w:rsidRPr="00CA4E40">
        <w:rPr>
          <w:position w:val="-6"/>
        </w:rPr>
        <w:object w:dxaOrig="400" w:dyaOrig="279" w14:anchorId="6E4C2424">
          <v:shape id="_x0000_i1035" type="#_x0000_t75" style="width:20.25pt;height:14.25pt" o:ole="">
            <v:imagedata r:id="rId28" o:title=""/>
          </v:shape>
          <o:OLEObject Type="Embed" ProgID="Equation.DSMT4" ShapeID="_x0000_i1035" DrawAspect="Content" ObjectID="_1538901141" r:id="rId29"/>
        </w:object>
      </w:r>
      <w:r w:rsidRPr="002718A1">
        <w:t>?</w:t>
      </w:r>
    </w:p>
    <w:p w14:paraId="1AA701BD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</w:t>
      </w:r>
      <w:r w:rsidRPr="00CA4E40">
        <w:rPr>
          <w:rFonts w:ascii="Times New Roman" w:hAnsi="Times New Roman"/>
          <w:position w:val="-6"/>
        </w:rPr>
        <w:object w:dxaOrig="320" w:dyaOrig="279" w14:anchorId="7A136100">
          <v:shape id="_x0000_i1036" type="#_x0000_t75" style="width:15.75pt;height:14.25pt" o:ole="">
            <v:imagedata r:id="rId30" o:title=""/>
          </v:shape>
          <o:OLEObject Type="Embed" ProgID="Equation.DSMT4" ShapeID="_x0000_i1036" DrawAspect="Content" ObjectID="_1538901142" r:id="rId31"/>
        </w:object>
      </w:r>
      <w:r w:rsidRPr="00CA4E40">
        <w:rPr>
          <w:rFonts w:ascii="Times New Roman" w:hAnsi="Times New Roman"/>
        </w:rPr>
        <w:t xml:space="preserve"> hours</w:t>
      </w:r>
    </w:p>
    <w:p w14:paraId="13FA5DBE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0E45C0B6" w14:textId="274C66D6" w:rsidR="002718A1" w:rsidRPr="002718A1" w:rsidRDefault="002718A1" w:rsidP="002718A1">
      <w:pPr>
        <w:spacing w:after="0"/>
      </w:pPr>
      <w:r>
        <w:t>355.</w:t>
      </w:r>
      <w:r>
        <w:tab/>
      </w:r>
      <w:r w:rsidRPr="002718A1">
        <w:t xml:space="preserve">If a relic contains </w:t>
      </w:r>
      <w:r w:rsidRPr="00CA4E40">
        <w:rPr>
          <w:position w:val="-6"/>
        </w:rPr>
        <w:object w:dxaOrig="499" w:dyaOrig="279" w14:anchorId="3B087105">
          <v:shape id="_x0000_i1037" type="#_x0000_t75" style="width:24.75pt;height:14.25pt" o:ole="">
            <v:imagedata r:id="rId32" o:title=""/>
          </v:shape>
          <o:OLEObject Type="Embed" ProgID="Equation.DSMT4" ShapeID="_x0000_i1037" DrawAspect="Content" ObjectID="_1538901143" r:id="rId33"/>
        </w:object>
      </w:r>
      <w:r w:rsidRPr="002718A1">
        <w:t xml:space="preserve"> as much radiocarbon as new material, can it have come from the time of Christ (approximately </w:t>
      </w:r>
      <w:r w:rsidRPr="00CA4E40">
        <w:rPr>
          <w:position w:val="-6"/>
        </w:rPr>
        <w:object w:dxaOrig="560" w:dyaOrig="279" w14:anchorId="4DE4968C">
          <v:shape id="_x0000_i1038" type="#_x0000_t75" style="width:27.75pt;height:14.25pt" o:ole="">
            <v:imagedata r:id="rId34" o:title=""/>
          </v:shape>
          <o:OLEObject Type="Embed" ProgID="Equation.DSMT4" ShapeID="_x0000_i1038" DrawAspect="Content" ObjectID="_1538901144" r:id="rId35"/>
        </w:object>
      </w:r>
      <w:r w:rsidRPr="002718A1">
        <w:t xml:space="preserve"> years ago)? Note that the half-life of radiocarbon is </w:t>
      </w:r>
      <w:r w:rsidRPr="00CA4E40">
        <w:rPr>
          <w:position w:val="-6"/>
        </w:rPr>
        <w:object w:dxaOrig="540" w:dyaOrig="279" w14:anchorId="55704882">
          <v:shape id="_x0000_i1039" type="#_x0000_t75" style="width:27pt;height:14.25pt" o:ole="">
            <v:imagedata r:id="rId36" o:title=""/>
          </v:shape>
          <o:OLEObject Type="Embed" ProgID="Equation.DSMT4" ShapeID="_x0000_i1039" DrawAspect="Content" ObjectID="_1538901145" r:id="rId37"/>
        </w:object>
      </w:r>
      <w:r w:rsidRPr="002718A1">
        <w:t xml:space="preserve"> years.</w:t>
      </w:r>
    </w:p>
    <w:p w14:paraId="24FEB626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No. The relic is approximately </w:t>
      </w:r>
      <w:r w:rsidRPr="00CA4E40">
        <w:rPr>
          <w:rFonts w:ascii="Times New Roman" w:hAnsi="Times New Roman"/>
          <w:position w:val="-6"/>
        </w:rPr>
        <w:object w:dxaOrig="400" w:dyaOrig="279" w14:anchorId="4F9A8049">
          <v:shape id="_x0000_i1040" type="#_x0000_t75" style="width:20.25pt;height:14.25pt" o:ole="">
            <v:imagedata r:id="rId38" o:title=""/>
          </v:shape>
          <o:OLEObject Type="Embed" ProgID="Equation.DSMT4" ShapeID="_x0000_i1040" DrawAspect="Content" ObjectID="_1538901146" r:id="rId39"/>
        </w:object>
      </w:r>
      <w:r w:rsidRPr="00CA4E40">
        <w:rPr>
          <w:rFonts w:ascii="Times New Roman" w:hAnsi="Times New Roman"/>
        </w:rPr>
        <w:t xml:space="preserve"> years old.</w:t>
      </w:r>
    </w:p>
    <w:p w14:paraId="01AC1A4A" w14:textId="77777777" w:rsidR="002718A1" w:rsidRDefault="002718A1" w:rsidP="002718A1">
      <w:pPr>
        <w:spacing w:after="0"/>
      </w:pPr>
    </w:p>
    <w:p w14:paraId="5F0F48D1" w14:textId="6A8A74D9" w:rsidR="002718A1" w:rsidRPr="002718A1" w:rsidRDefault="002718A1" w:rsidP="002718A1">
      <w:pPr>
        <w:spacing w:after="0"/>
      </w:pPr>
      <w:r>
        <w:t>357.</w:t>
      </w:r>
      <w:r>
        <w:tab/>
      </w:r>
      <w:r w:rsidRPr="002718A1">
        <w:t xml:space="preserve">The populations of New York and Los Angeles are growing at </w:t>
      </w:r>
      <w:r w:rsidRPr="00CA4E40">
        <w:rPr>
          <w:position w:val="-6"/>
        </w:rPr>
        <w:object w:dxaOrig="380" w:dyaOrig="279" w14:anchorId="6B56BA7E">
          <v:shape id="_x0000_i1041" type="#_x0000_t75" style="width:18.75pt;height:14.25pt" o:ole="">
            <v:imagedata r:id="rId40" o:title=""/>
          </v:shape>
          <o:OLEObject Type="Embed" ProgID="Equation.DSMT4" ShapeID="_x0000_i1041" DrawAspect="Content" ObjectID="_1538901147" r:id="rId41"/>
        </w:object>
      </w:r>
      <w:r w:rsidRPr="002718A1">
        <w:t xml:space="preserve"> and </w:t>
      </w:r>
      <w:r w:rsidRPr="00CA4E40">
        <w:rPr>
          <w:position w:val="-6"/>
        </w:rPr>
        <w:object w:dxaOrig="560" w:dyaOrig="279" w14:anchorId="793D5D6B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538901148" r:id="rId43"/>
        </w:object>
      </w:r>
      <w:r w:rsidRPr="002718A1">
        <w:t xml:space="preserve"> a year, respectively. Starting from </w:t>
      </w:r>
      <w:r w:rsidRPr="00CA4E40">
        <w:rPr>
          <w:position w:val="-6"/>
        </w:rPr>
        <w:object w:dxaOrig="180" w:dyaOrig="279" w14:anchorId="4235D692">
          <v:shape id="_x0000_i1043" type="#_x0000_t75" style="width:9pt;height:14.25pt" o:ole="">
            <v:imagedata r:id="rId44" o:title=""/>
          </v:shape>
          <o:OLEObject Type="Embed" ProgID="Equation.DSMT4" ShapeID="_x0000_i1043" DrawAspect="Content" ObjectID="_1538901149" r:id="rId45"/>
        </w:object>
      </w:r>
      <w:r w:rsidRPr="002718A1">
        <w:t xml:space="preserve"> million (New York) and </w:t>
      </w:r>
      <w:r w:rsidRPr="00CA4E40">
        <w:rPr>
          <w:position w:val="-6"/>
        </w:rPr>
        <w:object w:dxaOrig="200" w:dyaOrig="279" w14:anchorId="26756CE4">
          <v:shape id="_x0000_i1044" type="#_x0000_t75" style="width:11.25pt;height:14.25pt" o:ole="">
            <v:imagedata r:id="rId46" o:title=""/>
          </v:shape>
          <o:OLEObject Type="Embed" ProgID="Equation.DSMT4" ShapeID="_x0000_i1044" DrawAspect="Content" ObjectID="_1538901150" r:id="rId47"/>
        </w:object>
      </w:r>
      <w:r w:rsidRPr="002718A1">
        <w:t xml:space="preserve"> million (Los Angeles), when are the populations equal?</w:t>
      </w:r>
    </w:p>
    <w:p w14:paraId="68696106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</w:t>
      </w:r>
      <w:r w:rsidRPr="00CA4E40">
        <w:rPr>
          <w:rFonts w:ascii="Times New Roman" w:hAnsi="Times New Roman"/>
          <w:position w:val="-6"/>
        </w:rPr>
        <w:object w:dxaOrig="620" w:dyaOrig="279" w14:anchorId="01DF361B">
          <v:shape id="_x0000_i1045" type="#_x0000_t75" style="width:30.75pt;height:14.25pt" o:ole="">
            <v:imagedata r:id="rId48" o:title=""/>
          </v:shape>
          <o:OLEObject Type="Embed" ProgID="Equation.DSMT4" ShapeID="_x0000_i1045" DrawAspect="Content" ObjectID="_1538901151" r:id="rId49"/>
        </w:object>
      </w:r>
      <w:r w:rsidRPr="00CA4E40">
        <w:rPr>
          <w:rFonts w:ascii="Times New Roman" w:hAnsi="Times New Roman"/>
        </w:rPr>
        <w:t xml:space="preserve"> years</w:t>
      </w:r>
    </w:p>
    <w:p w14:paraId="2DBC20FC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224EB3E6" w14:textId="74AED6D4" w:rsidR="002718A1" w:rsidRPr="002718A1" w:rsidRDefault="002718A1" w:rsidP="002718A1">
      <w:pPr>
        <w:spacing w:after="0"/>
      </w:pPr>
      <w:r>
        <w:t>359.</w:t>
      </w:r>
      <w:r>
        <w:tab/>
      </w:r>
      <w:r w:rsidRPr="002718A1">
        <w:t xml:space="preserve">The effect of advertising decays exponentially. If </w:t>
      </w:r>
      <w:r w:rsidRPr="00CA4E40">
        <w:rPr>
          <w:position w:val="-6"/>
        </w:rPr>
        <w:object w:dxaOrig="520" w:dyaOrig="279" w14:anchorId="43E27021">
          <v:shape id="_x0000_i1046" type="#_x0000_t75" style="width:26.25pt;height:14.25pt" o:ole="">
            <v:imagedata r:id="rId50" o:title=""/>
          </v:shape>
          <o:OLEObject Type="Embed" ProgID="Equation.DSMT4" ShapeID="_x0000_i1046" DrawAspect="Content" ObjectID="_1538901152" r:id="rId51"/>
        </w:object>
      </w:r>
      <w:r w:rsidRPr="002718A1">
        <w:t xml:space="preserve"> of the population remembers a new product after </w:t>
      </w:r>
      <w:r w:rsidRPr="00CA4E40">
        <w:rPr>
          <w:position w:val="-6"/>
        </w:rPr>
        <w:object w:dxaOrig="180" w:dyaOrig="279" w14:anchorId="60F47D06">
          <v:shape id="_x0000_i1047" type="#_x0000_t75" style="width:9pt;height:14.25pt" o:ole="">
            <v:imagedata r:id="rId52" o:title=""/>
          </v:shape>
          <o:OLEObject Type="Embed" ProgID="Equation.DSMT4" ShapeID="_x0000_i1047" DrawAspect="Content" ObjectID="_1538901153" r:id="rId53"/>
        </w:object>
      </w:r>
      <w:r w:rsidRPr="002718A1">
        <w:t xml:space="preserve"> days, how long will </w:t>
      </w:r>
      <w:r w:rsidRPr="00CA4E40">
        <w:rPr>
          <w:position w:val="-6"/>
        </w:rPr>
        <w:object w:dxaOrig="520" w:dyaOrig="279" w14:anchorId="1E6D439F">
          <v:shape id="_x0000_i1048" type="#_x0000_t75" style="width:26.25pt;height:14.25pt" o:ole="">
            <v:imagedata r:id="rId54" o:title=""/>
          </v:shape>
          <o:OLEObject Type="Embed" ProgID="Equation.DSMT4" ShapeID="_x0000_i1048" DrawAspect="Content" ObjectID="_1538901154" r:id="rId55"/>
        </w:object>
      </w:r>
      <w:r w:rsidRPr="002718A1">
        <w:t xml:space="preserve"> remember it?</w:t>
      </w:r>
    </w:p>
    <w:p w14:paraId="405851BA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</w:t>
      </w:r>
      <w:r w:rsidRPr="00CA4E40">
        <w:rPr>
          <w:rFonts w:ascii="Times New Roman" w:hAnsi="Times New Roman"/>
          <w:position w:val="-6"/>
        </w:rPr>
        <w:object w:dxaOrig="180" w:dyaOrig="279" w14:anchorId="60C7E893">
          <v:shape id="_x0000_i1049" type="#_x0000_t75" style="width:9pt;height:14.25pt" o:ole="">
            <v:imagedata r:id="rId56" o:title=""/>
          </v:shape>
          <o:OLEObject Type="Embed" ProgID="Equation.DSMT4" ShapeID="_x0000_i1049" DrawAspect="Content" ObjectID="_1538901155" r:id="rId57"/>
        </w:object>
      </w:r>
      <w:r w:rsidRPr="00CA4E40">
        <w:rPr>
          <w:rFonts w:ascii="Times New Roman" w:hAnsi="Times New Roman"/>
        </w:rPr>
        <w:t xml:space="preserve"> days </w:t>
      </w:r>
      <w:r w:rsidRPr="00CA4E40">
        <w:rPr>
          <w:rFonts w:ascii="Times New Roman" w:hAnsi="Times New Roman"/>
          <w:position w:val="-6"/>
        </w:rPr>
        <w:object w:dxaOrig="200" w:dyaOrig="279" w14:anchorId="703249FB">
          <v:shape id="_x0000_i1050" type="#_x0000_t75" style="width:11.25pt;height:14.25pt" o:ole="">
            <v:imagedata r:id="rId58" o:title=""/>
          </v:shape>
          <o:OLEObject Type="Embed" ProgID="Equation.DSMT4" ShapeID="_x0000_i1050" DrawAspect="Content" ObjectID="_1538901156" r:id="rId59"/>
        </w:object>
      </w:r>
      <w:r w:rsidRPr="00CA4E40">
        <w:rPr>
          <w:rFonts w:ascii="Times New Roman" w:hAnsi="Times New Roman"/>
        </w:rPr>
        <w:t xml:space="preserve"> hours </w:t>
      </w:r>
      <w:r w:rsidRPr="00CA4E40">
        <w:rPr>
          <w:rFonts w:ascii="Times New Roman" w:hAnsi="Times New Roman"/>
          <w:position w:val="-6"/>
        </w:rPr>
        <w:object w:dxaOrig="320" w:dyaOrig="279" w14:anchorId="544D28AE">
          <v:shape id="_x0000_i1051" type="#_x0000_t75" style="width:15.75pt;height:14.25pt" o:ole="">
            <v:imagedata r:id="rId60" o:title=""/>
          </v:shape>
          <o:OLEObject Type="Embed" ProgID="Equation.DSMT4" ShapeID="_x0000_i1051" DrawAspect="Content" ObjectID="_1538901157" r:id="rId61"/>
        </w:object>
      </w:r>
      <w:r w:rsidRPr="00CA4E40">
        <w:rPr>
          <w:rFonts w:ascii="Times New Roman" w:hAnsi="Times New Roman"/>
        </w:rPr>
        <w:t xml:space="preserve"> minutes</w:t>
      </w:r>
    </w:p>
    <w:p w14:paraId="1D3A3C51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5E28B3D5" w14:textId="03A0588D" w:rsidR="002718A1" w:rsidRPr="002718A1" w:rsidRDefault="002718A1" w:rsidP="002718A1">
      <w:pPr>
        <w:spacing w:after="0"/>
      </w:pPr>
      <w:r>
        <w:t>361.</w:t>
      </w:r>
      <w:r>
        <w:tab/>
      </w:r>
      <w:r w:rsidRPr="002718A1">
        <w:t>If</w:t>
      </w:r>
      <w:r w:rsidRPr="00CA4E40">
        <w:object w:dxaOrig="780" w:dyaOrig="320" w14:anchorId="30CD6AAB">
          <v:shape id="_x0000_i1052" type="#_x0000_t75" style="width:39pt;height:15.75pt" o:ole="">
            <v:imagedata r:id="rId62" o:title=""/>
          </v:shape>
          <o:OLEObject Type="Embed" ProgID="Equation.DSMT4" ShapeID="_x0000_i1052" DrawAspect="Content" ObjectID="_1538901158" r:id="rId63"/>
        </w:object>
      </w:r>
      <w:r w:rsidRPr="002718A1">
        <w:t xml:space="preserve"> at </w:t>
      </w:r>
      <w:r w:rsidRPr="00CA4E40">
        <w:rPr>
          <w:position w:val="-6"/>
        </w:rPr>
        <w:object w:dxaOrig="499" w:dyaOrig="279" w14:anchorId="5381F4B1">
          <v:shape id="_x0000_i1053" type="#_x0000_t75" style="width:24.75pt;height:14.25pt" o:ole="">
            <v:imagedata r:id="rId64" o:title=""/>
          </v:shape>
          <o:OLEObject Type="Embed" ProgID="Equation.DSMT4" ShapeID="_x0000_i1053" DrawAspect="Content" ObjectID="_1538901159" r:id="rId65"/>
        </w:object>
      </w:r>
      <w:r w:rsidRPr="002718A1">
        <w:t xml:space="preserve"> and </w:t>
      </w:r>
      <w:r w:rsidRPr="00CA4E40">
        <w:object w:dxaOrig="660" w:dyaOrig="320" w14:anchorId="3B950A96">
          <v:shape id="_x0000_i1054" type="#_x0000_t75" style="width:33pt;height:15.75pt" o:ole="">
            <v:imagedata r:id="rId66" o:title=""/>
          </v:shape>
          <o:OLEObject Type="Embed" ProgID="Equation.DSMT4" ShapeID="_x0000_i1054" DrawAspect="Content" ObjectID="_1538901160" r:id="rId67"/>
        </w:object>
      </w:r>
      <w:r w:rsidRPr="002718A1">
        <w:t xml:space="preserve"> at </w:t>
      </w:r>
      <w:r w:rsidRPr="00CA4E40">
        <w:object w:dxaOrig="560" w:dyaOrig="320" w14:anchorId="5FC3DFA0">
          <v:shape id="_x0000_i1055" type="#_x0000_t75" style="width:27.75pt;height:15.75pt" o:ole="">
            <v:imagedata r:id="rId68" o:title=""/>
          </v:shape>
          <o:OLEObject Type="Embed" ProgID="Equation.DSMT4" ShapeID="_x0000_i1055" DrawAspect="Content" ObjectID="_1538901161" r:id="rId69"/>
        </w:object>
      </w:r>
      <w:r w:rsidRPr="002718A1">
        <w:t xml:space="preserve"> when does </w:t>
      </w:r>
      <w:r w:rsidRPr="00CA4E40">
        <w:object w:dxaOrig="660" w:dyaOrig="320" w14:anchorId="7866F3BC">
          <v:shape id="_x0000_i1056" type="#_x0000_t75" style="width:33pt;height:15.75pt" o:ole="">
            <v:imagedata r:id="rId70" o:title=""/>
          </v:shape>
          <o:OLEObject Type="Embed" ProgID="Equation.DSMT4" ShapeID="_x0000_i1056" DrawAspect="Content" ObjectID="_1538901162" r:id="rId71"/>
        </w:object>
      </w:r>
    </w:p>
    <w:p w14:paraId="5A87EC5C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</w:t>
      </w:r>
      <w:r w:rsidRPr="00CA4E40">
        <w:rPr>
          <w:rFonts w:ascii="Times New Roman" w:hAnsi="Times New Roman"/>
          <w:position w:val="-4"/>
        </w:rPr>
        <w:object w:dxaOrig="279" w:dyaOrig="260" w14:anchorId="20A161BE">
          <v:shape id="_x0000_i1057" type="#_x0000_t75" style="width:14.25pt;height:12.75pt" o:ole="">
            <v:imagedata r:id="rId72" o:title=""/>
          </v:shape>
          <o:OLEObject Type="Embed" ProgID="Equation.DSMT4" ShapeID="_x0000_i1057" DrawAspect="Content" ObjectID="_1538901163" r:id="rId73"/>
        </w:object>
      </w:r>
    </w:p>
    <w:p w14:paraId="2AE579CB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407E2395" w14:textId="18DA288E" w:rsidR="002718A1" w:rsidRPr="002718A1" w:rsidRDefault="002718A1" w:rsidP="002718A1">
      <w:pPr>
        <w:spacing w:after="0"/>
      </w:pPr>
      <w:r>
        <w:t>363.</w:t>
      </w:r>
      <w:r>
        <w:tab/>
      </w:r>
      <w:r w:rsidRPr="002718A1">
        <w:t xml:space="preserve">What continuous interest rate has the same yield as an annual rate </w:t>
      </w:r>
      <w:proofErr w:type="gramStart"/>
      <w:r w:rsidRPr="002718A1">
        <w:t>of</w:t>
      </w:r>
      <w:proofErr w:type="gramEnd"/>
      <w:r w:rsidRPr="00CA4E40">
        <w:rPr>
          <w:position w:val="-6"/>
        </w:rPr>
        <w:object w:dxaOrig="520" w:dyaOrig="279" w14:anchorId="4D4D5827">
          <v:shape id="_x0000_i1058" type="#_x0000_t75" style="width:26.25pt;height:14.25pt" o:ole="">
            <v:imagedata r:id="rId74" o:title=""/>
          </v:shape>
          <o:OLEObject Type="Embed" ProgID="Equation.DSMT4" ShapeID="_x0000_i1058" DrawAspect="Content" ObjectID="_1538901164" r:id="rId75"/>
        </w:object>
      </w:r>
      <w:r w:rsidRPr="002718A1">
        <w:t xml:space="preserve"> </w:t>
      </w:r>
    </w:p>
    <w:p w14:paraId="4227E5DE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</w:t>
      </w:r>
      <w:r w:rsidRPr="00CA4E40">
        <w:rPr>
          <w:rFonts w:ascii="Times New Roman" w:hAnsi="Times New Roman"/>
          <w:position w:val="-6"/>
        </w:rPr>
        <w:object w:dxaOrig="800" w:dyaOrig="279" w14:anchorId="2B3BA06B">
          <v:shape id="_x0000_i1059" type="#_x0000_t75" style="width:41.25pt;height:14.25pt" o:ole="">
            <v:imagedata r:id="rId76" o:title=""/>
          </v:shape>
          <o:OLEObject Type="Embed" ProgID="Equation.DSMT4" ShapeID="_x0000_i1059" DrawAspect="Content" ObjectID="_1538901165" r:id="rId77"/>
        </w:object>
      </w:r>
    </w:p>
    <w:p w14:paraId="0FAA4E38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65CC3179" w14:textId="62C8DD15" w:rsidR="002718A1" w:rsidRPr="002718A1" w:rsidRDefault="002718A1" w:rsidP="002718A1">
      <w:pPr>
        <w:spacing w:after="0"/>
      </w:pPr>
      <w:r>
        <w:lastRenderedPageBreak/>
        <w:t>365.</w:t>
      </w:r>
      <w:r>
        <w:tab/>
      </w:r>
      <w:r w:rsidRPr="002718A1">
        <w:t xml:space="preserve">You are trying to save </w:t>
      </w:r>
      <w:r w:rsidRPr="00CA4E40">
        <w:rPr>
          <w:position w:val="-10"/>
        </w:rPr>
        <w:object w:dxaOrig="859" w:dyaOrig="320" w14:anchorId="1A75476A">
          <v:shape id="_x0000_i1060" type="#_x0000_t75" style="width:42.75pt;height:15.75pt" o:ole="">
            <v:imagedata r:id="rId78" o:title=""/>
          </v:shape>
          <o:OLEObject Type="Embed" ProgID="Equation.DSMT4" ShapeID="_x0000_i1060" DrawAspect="Content" ObjectID="_1538901166" r:id="rId79"/>
        </w:object>
      </w:r>
      <w:r w:rsidRPr="002718A1">
        <w:t xml:space="preserve"> in </w:t>
      </w:r>
      <w:r w:rsidRPr="00CA4E40">
        <w:rPr>
          <w:position w:val="-6"/>
        </w:rPr>
        <w:object w:dxaOrig="320" w:dyaOrig="279" w14:anchorId="20417990">
          <v:shape id="_x0000_i1061" type="#_x0000_t75" style="width:15.75pt;height:14.25pt" o:ole="">
            <v:imagedata r:id="rId80" o:title=""/>
          </v:shape>
          <o:OLEObject Type="Embed" ProgID="Equation.DSMT4" ShapeID="_x0000_i1061" DrawAspect="Content" ObjectID="_1538901167" r:id="rId81"/>
        </w:object>
      </w:r>
      <w:r w:rsidRPr="002718A1">
        <w:t xml:space="preserve"> years for college tuition for your child. If interest is a continuous</w:t>
      </w:r>
      <w:r w:rsidRPr="00CA4E40">
        <w:rPr>
          <w:position w:val="-10"/>
        </w:rPr>
        <w:object w:dxaOrig="540" w:dyaOrig="320" w14:anchorId="0AE14ACE">
          <v:shape id="_x0000_i1062" type="#_x0000_t75" style="width:27pt;height:15.75pt" o:ole="">
            <v:imagedata r:id="rId82" o:title=""/>
          </v:shape>
          <o:OLEObject Type="Embed" ProgID="Equation.DSMT4" ShapeID="_x0000_i1062" DrawAspect="Content" ObjectID="_1538901168" r:id="rId83"/>
        </w:object>
      </w:r>
      <w:r w:rsidRPr="002718A1">
        <w:t xml:space="preserve"> how much do you need to invest initially?</w:t>
      </w:r>
    </w:p>
    <w:p w14:paraId="6592E651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</w:t>
      </w:r>
      <w:r w:rsidRPr="00CA4E40">
        <w:rPr>
          <w:rFonts w:ascii="Times New Roman" w:hAnsi="Times New Roman"/>
          <w:position w:val="-6"/>
        </w:rPr>
        <w:object w:dxaOrig="960" w:dyaOrig="279" w14:anchorId="7FFF6ADE">
          <v:shape id="_x0000_i1063" type="#_x0000_t75" style="width:48pt;height:14.25pt" o:ole="">
            <v:imagedata r:id="rId84" o:title=""/>
          </v:shape>
          <o:OLEObject Type="Embed" ProgID="Equation.DSMT4" ShapeID="_x0000_i1063" DrawAspect="Content" ObjectID="_1538901169" r:id="rId85"/>
        </w:object>
      </w:r>
    </w:p>
    <w:p w14:paraId="4F9A98D4" w14:textId="4ED65535" w:rsidR="002718A1" w:rsidRPr="00CA4E40" w:rsidRDefault="002718A1" w:rsidP="002718A1">
      <w:pPr>
        <w:spacing w:after="0" w:line="240" w:lineRule="auto"/>
        <w:rPr>
          <w:rFonts w:cs="Times New Roman"/>
          <w:szCs w:val="24"/>
        </w:rPr>
      </w:pPr>
    </w:p>
    <w:p w14:paraId="65C662BE" w14:textId="07DD31BF" w:rsidR="002718A1" w:rsidRPr="002718A1" w:rsidRDefault="002718A1" w:rsidP="002718A1">
      <w:pPr>
        <w:spacing w:after="0"/>
      </w:pPr>
      <w:r>
        <w:t>367.</w:t>
      </w:r>
      <w:r>
        <w:tab/>
      </w:r>
      <w:r w:rsidRPr="002718A1">
        <w:t xml:space="preserve">You are trying to thaw some vegetables that are at a temperature of </w:t>
      </w:r>
      <w:r w:rsidRPr="00CA4E40">
        <w:rPr>
          <w:position w:val="-6"/>
        </w:rPr>
        <w:object w:dxaOrig="440" w:dyaOrig="279" w14:anchorId="3BAAEC10">
          <v:shape id="_x0000_i1064" type="#_x0000_t75" style="width:21pt;height:14.25pt" o:ole="">
            <v:imagedata r:id="rId86" o:title=""/>
          </v:shape>
          <o:OLEObject Type="Embed" ProgID="Equation.DSMT4" ShapeID="_x0000_i1064" DrawAspect="Content" ObjectID="_1538901170" r:id="rId87"/>
        </w:object>
      </w:r>
      <w:r w:rsidRPr="002718A1">
        <w:t xml:space="preserve"> To thaw vegetables safely, you must put them in the refrigerator, which has an ambient temperature of </w:t>
      </w:r>
      <w:r w:rsidRPr="00CA4E40">
        <w:rPr>
          <w:position w:val="-6"/>
        </w:rPr>
        <w:object w:dxaOrig="580" w:dyaOrig="279" w14:anchorId="272EFEF3">
          <v:shape id="_x0000_i1065" type="#_x0000_t75" style="width:29.25pt;height:14.25pt" o:ole="">
            <v:imagedata r:id="rId88" o:title=""/>
          </v:shape>
          <o:OLEObject Type="Embed" ProgID="Equation.DSMT4" ShapeID="_x0000_i1065" DrawAspect="Content" ObjectID="_1538901171" r:id="rId89"/>
        </w:object>
      </w:r>
      <w:r w:rsidRPr="002718A1">
        <w:t xml:space="preserve"> You check on your vegetables </w:t>
      </w:r>
      <w:r w:rsidRPr="00CA4E40">
        <w:rPr>
          <w:position w:val="-4"/>
        </w:rPr>
        <w:object w:dxaOrig="200" w:dyaOrig="260" w14:anchorId="50F781A6">
          <v:shape id="_x0000_i1066" type="#_x0000_t75" style="width:11.25pt;height:12.75pt" o:ole="">
            <v:imagedata r:id="rId90" o:title=""/>
          </v:shape>
          <o:OLEObject Type="Embed" ProgID="Equation.DSMT4" ShapeID="_x0000_i1066" DrawAspect="Content" ObjectID="_1538901172" r:id="rId91"/>
        </w:object>
      </w:r>
      <w:r w:rsidRPr="002718A1">
        <w:t xml:space="preserve"> hours after putting them in the refrigerator to find that they are now </w:t>
      </w:r>
      <w:r w:rsidRPr="00CA4E40">
        <w:rPr>
          <w:position w:val="-6"/>
        </w:rPr>
        <w:object w:dxaOrig="560" w:dyaOrig="279" w14:anchorId="4235A12F">
          <v:shape id="_x0000_i1067" type="#_x0000_t75" style="width:29.25pt;height:14.25pt" o:ole="">
            <v:imagedata r:id="rId92" o:title=""/>
          </v:shape>
          <o:OLEObject Type="Embed" ProgID="Equation.DSMT4" ShapeID="_x0000_i1067" DrawAspect="Content" ObjectID="_1538901173" r:id="rId93"/>
        </w:object>
      </w:r>
      <w:r w:rsidRPr="002718A1">
        <w:t xml:space="preserve"> Plot the resulting temperature curve and use it to determine when the vegetables reach </w:t>
      </w:r>
      <w:r w:rsidRPr="00CA4E40">
        <w:rPr>
          <w:position w:val="-6"/>
        </w:rPr>
        <w:object w:dxaOrig="580" w:dyaOrig="279" w14:anchorId="1E7566C9">
          <v:shape id="_x0000_i1068" type="#_x0000_t75" style="width:29.25pt;height:14.25pt" o:ole="">
            <v:imagedata r:id="rId94" o:title=""/>
          </v:shape>
          <o:OLEObject Type="Embed" ProgID="Equation.DSMT4" ShapeID="_x0000_i1068" DrawAspect="Content" ObjectID="_1538901174" r:id="rId95"/>
        </w:object>
      </w:r>
    </w:p>
    <w:p w14:paraId="06C6F4F5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</w:t>
      </w:r>
      <w:r w:rsidRPr="00CA4E40">
        <w:rPr>
          <w:rFonts w:ascii="Times New Roman" w:hAnsi="Times New Roman"/>
          <w:position w:val="-6"/>
        </w:rPr>
        <w:object w:dxaOrig="180" w:dyaOrig="279" w14:anchorId="18F4F747">
          <v:shape id="_x0000_i1069" type="#_x0000_t75" style="width:9pt;height:14.25pt" o:ole="">
            <v:imagedata r:id="rId96" o:title=""/>
          </v:shape>
          <o:OLEObject Type="Embed" ProgID="Equation.DSMT4" ShapeID="_x0000_i1069" DrawAspect="Content" ObjectID="_1538901175" r:id="rId97"/>
        </w:object>
      </w:r>
      <w:r w:rsidRPr="00CA4E40">
        <w:rPr>
          <w:rFonts w:ascii="Times New Roman" w:hAnsi="Times New Roman"/>
        </w:rPr>
        <w:t xml:space="preserve"> </w:t>
      </w:r>
      <w:proofErr w:type="gramStart"/>
      <w:r w:rsidRPr="00CA4E40">
        <w:rPr>
          <w:rFonts w:ascii="Times New Roman" w:hAnsi="Times New Roman"/>
        </w:rPr>
        <w:t>hours</w:t>
      </w:r>
      <w:proofErr w:type="gramEnd"/>
      <w:r w:rsidRPr="00CA4E40">
        <w:rPr>
          <w:rFonts w:ascii="Times New Roman" w:hAnsi="Times New Roman"/>
        </w:rPr>
        <w:t xml:space="preserve"> </w:t>
      </w:r>
      <w:r w:rsidRPr="00CA4E40">
        <w:rPr>
          <w:rFonts w:ascii="Times New Roman" w:hAnsi="Times New Roman"/>
          <w:position w:val="-6"/>
        </w:rPr>
        <w:object w:dxaOrig="279" w:dyaOrig="279" w14:anchorId="08BF127F">
          <v:shape id="_x0000_i1070" type="#_x0000_t75" style="width:14.25pt;height:14.25pt" o:ole="">
            <v:imagedata r:id="rId98" o:title=""/>
          </v:shape>
          <o:OLEObject Type="Embed" ProgID="Equation.DSMT4" ShapeID="_x0000_i1070" DrawAspect="Content" ObjectID="_1538901176" r:id="rId99"/>
        </w:object>
      </w:r>
      <w:r w:rsidRPr="00CA4E40">
        <w:rPr>
          <w:rFonts w:ascii="Times New Roman" w:hAnsi="Times New Roman"/>
        </w:rPr>
        <w:t xml:space="preserve"> minutes</w:t>
      </w:r>
    </w:p>
    <w:p w14:paraId="19B01DFE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5FD1C37F" w14:textId="3C944599" w:rsidR="002718A1" w:rsidRPr="002718A1" w:rsidRDefault="002718A1" w:rsidP="002718A1">
      <w:pPr>
        <w:spacing w:after="0"/>
      </w:pPr>
      <w:r>
        <w:t>369.</w:t>
      </w:r>
      <w:r>
        <w:tab/>
      </w:r>
      <w:r w:rsidRPr="002718A1">
        <w:t xml:space="preserve">The spent fuel of a nuclear reactor contains plutonium-239, which has a half-life of </w:t>
      </w:r>
      <w:r w:rsidRPr="00CA4E40">
        <w:rPr>
          <w:position w:val="-10"/>
        </w:rPr>
        <w:object w:dxaOrig="760" w:dyaOrig="320" w14:anchorId="10C3539B">
          <v:shape id="_x0000_i1071" type="#_x0000_t75" style="width:38.25pt;height:15.75pt" o:ole="">
            <v:imagedata r:id="rId100" o:title=""/>
          </v:shape>
          <o:OLEObject Type="Embed" ProgID="Equation.DSMT4" ShapeID="_x0000_i1071" DrawAspect="Content" ObjectID="_1538901177" r:id="rId101"/>
        </w:object>
      </w:r>
      <w:r w:rsidRPr="002718A1">
        <w:t xml:space="preserve"> years. If </w:t>
      </w:r>
      <w:r w:rsidRPr="00CA4E40">
        <w:rPr>
          <w:position w:val="-4"/>
        </w:rPr>
        <w:object w:dxaOrig="139" w:dyaOrig="260" w14:anchorId="306B2173">
          <v:shape id="_x0000_i1072" type="#_x0000_t75" style="width:6.75pt;height:12.75pt" o:ole="">
            <v:imagedata r:id="rId102" o:title=""/>
          </v:shape>
          <o:OLEObject Type="Embed" ProgID="Equation.DSMT4" ShapeID="_x0000_i1072" DrawAspect="Content" ObjectID="_1538901178" r:id="rId103"/>
        </w:object>
      </w:r>
      <w:r w:rsidRPr="002718A1">
        <w:t xml:space="preserve">  barrel containing </w:t>
      </w:r>
      <w:r w:rsidRPr="00CA4E40">
        <w:rPr>
          <w:position w:val="-10"/>
        </w:rPr>
        <w:object w:dxaOrig="600" w:dyaOrig="320" w14:anchorId="18EEFED7">
          <v:shape id="_x0000_i1073" type="#_x0000_t75" style="width:30.75pt;height:15.75pt" o:ole="">
            <v:imagedata r:id="rId104" o:title=""/>
          </v:shape>
          <o:OLEObject Type="Embed" ProgID="Equation.DSMT4" ShapeID="_x0000_i1073" DrawAspect="Content" ObjectID="_1538901179" r:id="rId105"/>
        </w:object>
      </w:r>
      <w:r w:rsidRPr="002718A1">
        <w:t xml:space="preserve">of plutonium-239 is sealed, how many years must pass until only </w:t>
      </w:r>
      <w:r w:rsidRPr="00CA4E40">
        <w:rPr>
          <w:position w:val="-10"/>
        </w:rPr>
        <w:object w:dxaOrig="499" w:dyaOrig="320" w14:anchorId="23B32B37">
          <v:shape id="_x0000_i1074" type="#_x0000_t75" style="width:24.75pt;height:15.75pt" o:ole="">
            <v:imagedata r:id="rId106" o:title=""/>
          </v:shape>
          <o:OLEObject Type="Embed" ProgID="Equation.DSMT4" ShapeID="_x0000_i1074" DrawAspect="Content" ObjectID="_1538901180" r:id="rId107"/>
        </w:object>
      </w:r>
      <w:r w:rsidRPr="002718A1">
        <w:t xml:space="preserve"> of plutonium-239 is left?</w:t>
      </w:r>
    </w:p>
    <w:p w14:paraId="0D45CA83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</w:t>
      </w:r>
      <w:r w:rsidRPr="00CA4E40">
        <w:rPr>
          <w:rFonts w:ascii="Times New Roman" w:hAnsi="Times New Roman"/>
          <w:position w:val="-10"/>
        </w:rPr>
        <w:object w:dxaOrig="859" w:dyaOrig="320" w14:anchorId="2B8D9DCC">
          <v:shape id="_x0000_i1075" type="#_x0000_t75" style="width:42.75pt;height:15.75pt" o:ole="">
            <v:imagedata r:id="rId108" o:title=""/>
          </v:shape>
          <o:OLEObject Type="Embed" ProgID="Equation.DSMT4" ShapeID="_x0000_i1075" DrawAspect="Content" ObjectID="_1538901181" r:id="rId109"/>
        </w:object>
      </w:r>
      <w:r w:rsidRPr="00CA4E40">
        <w:rPr>
          <w:rFonts w:ascii="Times New Roman" w:hAnsi="Times New Roman"/>
        </w:rPr>
        <w:t xml:space="preserve"> years</w:t>
      </w:r>
    </w:p>
    <w:p w14:paraId="4976C23B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6C062593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  <w:b/>
        </w:rPr>
      </w:pPr>
      <w:r w:rsidRPr="00CA4E40">
        <w:rPr>
          <w:rFonts w:ascii="Times New Roman" w:hAnsi="Times New Roman"/>
          <w:b/>
        </w:rPr>
        <w:t>For the next set of exercises, use the following table, which features the world population by decade.</w:t>
      </w:r>
    </w:p>
    <w:p w14:paraId="42DC77EE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88"/>
        <w:gridCol w:w="2488"/>
      </w:tblGrid>
      <w:tr w:rsidR="002718A1" w:rsidRPr="00CA4E40" w14:paraId="4D53B095" w14:textId="77777777" w:rsidTr="0037429F">
        <w:trPr>
          <w:trHeight w:val="265"/>
        </w:trPr>
        <w:tc>
          <w:tcPr>
            <w:tcW w:w="2488" w:type="dxa"/>
          </w:tcPr>
          <w:p w14:paraId="1EF1C54C" w14:textId="77777777" w:rsidR="002718A1" w:rsidRPr="00CA4E40" w:rsidRDefault="002718A1" w:rsidP="0037429F">
            <w:pPr>
              <w:rPr>
                <w:rFonts w:ascii="Times New Roman" w:hAnsi="Times New Roman"/>
                <w:b/>
              </w:rPr>
            </w:pPr>
            <w:r w:rsidRPr="00CA4E40">
              <w:rPr>
                <w:rFonts w:ascii="Times New Roman" w:hAnsi="Times New Roman"/>
                <w:b/>
              </w:rPr>
              <w:t>Years since 1950</w:t>
            </w:r>
          </w:p>
        </w:tc>
        <w:tc>
          <w:tcPr>
            <w:tcW w:w="2488" w:type="dxa"/>
          </w:tcPr>
          <w:p w14:paraId="3C2AB44D" w14:textId="77777777" w:rsidR="002718A1" w:rsidRPr="00CA4E40" w:rsidRDefault="002718A1" w:rsidP="0037429F">
            <w:pPr>
              <w:rPr>
                <w:rFonts w:ascii="Times New Roman" w:hAnsi="Times New Roman"/>
                <w:b/>
              </w:rPr>
            </w:pPr>
            <w:r w:rsidRPr="00CA4E40">
              <w:rPr>
                <w:rFonts w:ascii="Times New Roman" w:hAnsi="Times New Roman"/>
                <w:b/>
              </w:rPr>
              <w:t>Population (millions)</w:t>
            </w:r>
          </w:p>
        </w:tc>
      </w:tr>
      <w:tr w:rsidR="002718A1" w:rsidRPr="00CA4E40" w14:paraId="3EF183CE" w14:textId="77777777" w:rsidTr="0037429F">
        <w:trPr>
          <w:trHeight w:val="265"/>
        </w:trPr>
        <w:tc>
          <w:tcPr>
            <w:tcW w:w="2488" w:type="dxa"/>
          </w:tcPr>
          <w:p w14:paraId="1EAA3054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200" w:dyaOrig="279" w14:anchorId="72EB5327">
                <v:shape id="_x0000_i1076" type="#_x0000_t75" style="width:11.25pt;height:14.25pt" o:ole="">
                  <v:imagedata r:id="rId110" o:title=""/>
                </v:shape>
                <o:OLEObject Type="Embed" ProgID="Equation.DSMT4" ShapeID="_x0000_i1076" DrawAspect="Content" ObjectID="_1538901182" r:id="rId111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14:paraId="020CC516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39" w:dyaOrig="320" w14:anchorId="48E1FA46">
                <v:shape id="_x0000_i1077" type="#_x0000_t75" style="width:32.25pt;height:15.75pt" o:ole="">
                  <v:imagedata r:id="rId112" o:title=""/>
                </v:shape>
                <o:OLEObject Type="Embed" ProgID="Equation.DSMT4" ShapeID="_x0000_i1077" DrawAspect="Content" ObjectID="_1538901183" r:id="rId113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2718A1" w:rsidRPr="00CA4E40" w14:paraId="52BC53F9" w14:textId="77777777" w:rsidTr="0037429F">
        <w:trPr>
          <w:trHeight w:val="250"/>
        </w:trPr>
        <w:tc>
          <w:tcPr>
            <w:tcW w:w="2488" w:type="dxa"/>
          </w:tcPr>
          <w:p w14:paraId="525A5320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279" w:dyaOrig="279" w14:anchorId="204B3A0E">
                <v:shape id="_x0000_i1078" type="#_x0000_t75" style="width:14.25pt;height:14.25pt" o:ole="">
                  <v:imagedata r:id="rId114" o:title=""/>
                </v:shape>
                <o:OLEObject Type="Embed" ProgID="Equation.DSMT4" ShapeID="_x0000_i1078" DrawAspect="Content" ObjectID="_1538901184" r:id="rId115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14:paraId="6E33C292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20" w:dyaOrig="320" w14:anchorId="00FEF0C6">
                <v:shape id="_x0000_i1079" type="#_x0000_t75" style="width:30.75pt;height:15.75pt" o:ole="">
                  <v:imagedata r:id="rId116" o:title=""/>
                </v:shape>
                <o:OLEObject Type="Embed" ProgID="Equation.DSMT4" ShapeID="_x0000_i1079" DrawAspect="Content" ObjectID="_1538901185" r:id="rId117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2718A1" w:rsidRPr="00CA4E40" w14:paraId="53DFE3EC" w14:textId="77777777" w:rsidTr="0037429F">
        <w:trPr>
          <w:trHeight w:val="265"/>
        </w:trPr>
        <w:tc>
          <w:tcPr>
            <w:tcW w:w="2488" w:type="dxa"/>
          </w:tcPr>
          <w:p w14:paraId="1DEE57E4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20" w:dyaOrig="279" w14:anchorId="4F678C8F">
                <v:shape id="_x0000_i1080" type="#_x0000_t75" style="width:15.75pt;height:14.25pt" o:ole="">
                  <v:imagedata r:id="rId118" o:title=""/>
                </v:shape>
                <o:OLEObject Type="Embed" ProgID="Equation.DSMT4" ShapeID="_x0000_i1080" DrawAspect="Content" ObjectID="_1538901186" r:id="rId119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14:paraId="5BAE96E6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20" w:dyaOrig="320" w14:anchorId="52881F5E">
                <v:shape id="_x0000_i1081" type="#_x0000_t75" style="width:30.75pt;height:15.75pt" o:ole="">
                  <v:imagedata r:id="rId120" o:title=""/>
                </v:shape>
                <o:OLEObject Type="Embed" ProgID="Equation.DSMT4" ShapeID="_x0000_i1081" DrawAspect="Content" ObjectID="_1538901187" r:id="rId121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2718A1" w:rsidRPr="00CA4E40" w14:paraId="07800822" w14:textId="77777777" w:rsidTr="0037429F">
        <w:trPr>
          <w:trHeight w:val="250"/>
        </w:trPr>
        <w:tc>
          <w:tcPr>
            <w:tcW w:w="2488" w:type="dxa"/>
          </w:tcPr>
          <w:p w14:paraId="4F37C3ED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00" w:dyaOrig="279" w14:anchorId="4B284126">
                <v:shape id="_x0000_i1082" type="#_x0000_t75" style="width:15pt;height:14.25pt" o:ole="">
                  <v:imagedata r:id="rId122" o:title=""/>
                </v:shape>
                <o:OLEObject Type="Embed" ProgID="Equation.DSMT4" ShapeID="_x0000_i1082" DrawAspect="Content" ObjectID="_1538901188" r:id="rId123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14:paraId="29644A38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39" w:dyaOrig="320" w14:anchorId="62582D23">
                <v:shape id="_x0000_i1083" type="#_x0000_t75" style="width:32.25pt;height:15.75pt" o:ole="">
                  <v:imagedata r:id="rId124" o:title=""/>
                </v:shape>
                <o:OLEObject Type="Embed" ProgID="Equation.DSMT4" ShapeID="_x0000_i1083" DrawAspect="Content" ObjectID="_1538901189" r:id="rId125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2718A1" w:rsidRPr="00CA4E40" w14:paraId="2CDF036E" w14:textId="77777777" w:rsidTr="0037429F">
        <w:trPr>
          <w:trHeight w:val="250"/>
        </w:trPr>
        <w:tc>
          <w:tcPr>
            <w:tcW w:w="2488" w:type="dxa"/>
          </w:tcPr>
          <w:p w14:paraId="55C4C642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20" w:dyaOrig="279" w14:anchorId="6BC88BDA">
                <v:shape id="_x0000_i1084" type="#_x0000_t75" style="width:15.75pt;height:14.25pt" o:ole="">
                  <v:imagedata r:id="rId126" o:title=""/>
                </v:shape>
                <o:OLEObject Type="Embed" ProgID="Equation.DSMT4" ShapeID="_x0000_i1084" DrawAspect="Content" ObjectID="_1538901190" r:id="rId127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14:paraId="78F6BDDF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20" w:dyaOrig="320" w14:anchorId="07AA18DE">
                <v:shape id="_x0000_i1085" type="#_x0000_t75" style="width:30.75pt;height:15.75pt" o:ole="">
                  <v:imagedata r:id="rId128" o:title=""/>
                </v:shape>
                <o:OLEObject Type="Embed" ProgID="Equation.DSMT4" ShapeID="_x0000_i1085" DrawAspect="Content" ObjectID="_1538901191" r:id="rId129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2718A1" w:rsidRPr="00CA4E40" w14:paraId="4728D526" w14:textId="77777777" w:rsidTr="0037429F">
        <w:trPr>
          <w:trHeight w:val="250"/>
        </w:trPr>
        <w:tc>
          <w:tcPr>
            <w:tcW w:w="2488" w:type="dxa"/>
          </w:tcPr>
          <w:p w14:paraId="029370B3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00" w:dyaOrig="279" w14:anchorId="2388BB11">
                <v:shape id="_x0000_i1086" type="#_x0000_t75" style="width:15pt;height:14.25pt" o:ole="">
                  <v:imagedata r:id="rId130" o:title=""/>
                </v:shape>
                <o:OLEObject Type="Embed" ProgID="Equation.DSMT4" ShapeID="_x0000_i1086" DrawAspect="Content" ObjectID="_1538901192" r:id="rId131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14:paraId="6D573F6B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20" w:dyaOrig="320" w14:anchorId="4F7D3A6A">
                <v:shape id="_x0000_i1087" type="#_x0000_t75" style="width:30.75pt;height:15.75pt" o:ole="">
                  <v:imagedata r:id="rId132" o:title=""/>
                </v:shape>
                <o:OLEObject Type="Embed" ProgID="Equation.DSMT4" ShapeID="_x0000_i1087" DrawAspect="Content" ObjectID="_1538901193" r:id="rId133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2718A1" w:rsidRPr="00CA4E40" w14:paraId="774ACE5B" w14:textId="77777777" w:rsidTr="0037429F">
        <w:trPr>
          <w:trHeight w:val="250"/>
        </w:trPr>
        <w:tc>
          <w:tcPr>
            <w:tcW w:w="2488" w:type="dxa"/>
          </w:tcPr>
          <w:p w14:paraId="0485E528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20" w:dyaOrig="279" w14:anchorId="1236DA0A">
                <v:shape id="_x0000_i1088" type="#_x0000_t75" style="width:15.75pt;height:14.25pt" o:ole="">
                  <v:imagedata r:id="rId134" o:title=""/>
                </v:shape>
                <o:OLEObject Type="Embed" ProgID="Equation.DSMT4" ShapeID="_x0000_i1088" DrawAspect="Content" ObjectID="_1538901194" r:id="rId135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14:paraId="1FB4D48C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20" w:dyaOrig="320" w14:anchorId="5D5769D4">
                <v:shape id="_x0000_i1089" type="#_x0000_t75" style="width:30.75pt;height:15.75pt" o:ole="">
                  <v:imagedata r:id="rId136" o:title=""/>
                </v:shape>
                <o:OLEObject Type="Embed" ProgID="Equation.DSMT4" ShapeID="_x0000_i1089" DrawAspect="Content" ObjectID="_1538901195" r:id="rId137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</w:tbl>
    <w:p w14:paraId="7A59B55E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5E8FE031" w14:textId="06293CCC" w:rsidR="002718A1" w:rsidRPr="002718A1" w:rsidRDefault="002718A1" w:rsidP="002718A1">
      <w:pPr>
        <w:spacing w:after="0"/>
      </w:pPr>
      <w:r w:rsidRPr="002718A1">
        <w:t>371.</w:t>
      </w:r>
      <w:r w:rsidRPr="002718A1">
        <w:tab/>
        <w:t>[</w:t>
      </w:r>
      <w:r w:rsidRPr="002718A1">
        <w:rPr>
          <w:b/>
        </w:rPr>
        <w:t xml:space="preserve">T] </w:t>
      </w:r>
      <w:r w:rsidRPr="002718A1">
        <w:t>Find and graph the derivative</w:t>
      </w:r>
      <w:r w:rsidRPr="00CA4E40">
        <w:rPr>
          <w:position w:val="-10"/>
        </w:rPr>
        <w:object w:dxaOrig="260" w:dyaOrig="320" w14:anchorId="65BBD1EB">
          <v:shape id="_x0000_i1090" type="#_x0000_t75" style="width:12.75pt;height:15.75pt" o:ole="">
            <v:imagedata r:id="rId138" o:title=""/>
          </v:shape>
          <o:OLEObject Type="Embed" ProgID="Equation.DSMT4" ShapeID="_x0000_i1090" DrawAspect="Content" ObjectID="_1538901196" r:id="rId139"/>
        </w:object>
      </w:r>
      <w:r w:rsidRPr="002718A1">
        <w:t xml:space="preserve"> of your equation. Where is it increasing and what is the meaning of this increase? </w:t>
      </w:r>
    </w:p>
    <w:p w14:paraId="50989A2E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</w:t>
      </w:r>
      <w:r w:rsidRPr="00CA4E40">
        <w:rPr>
          <w:rFonts w:ascii="Times New Roman" w:hAnsi="Times New Roman"/>
          <w:position w:val="-14"/>
        </w:rPr>
        <w:object w:dxaOrig="1740" w:dyaOrig="400" w14:anchorId="71711ECD">
          <v:shape id="_x0000_i1091" type="#_x0000_t75" style="width:87pt;height:20.25pt" o:ole="">
            <v:imagedata r:id="rId140" o:title=""/>
          </v:shape>
          <o:OLEObject Type="Embed" ProgID="Equation.DSMT4" ShapeID="_x0000_i1091" DrawAspect="Content" ObjectID="_1538901197" r:id="rId141"/>
        </w:object>
      </w:r>
      <w:r w:rsidRPr="00CA4E40">
        <w:rPr>
          <w:rFonts w:ascii="Times New Roman" w:hAnsi="Times New Roman"/>
        </w:rPr>
        <w:t xml:space="preserve"> The population is always increasing.</w:t>
      </w:r>
    </w:p>
    <w:p w14:paraId="095FC383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6491052A" w14:textId="4E364FBF" w:rsidR="002718A1" w:rsidRPr="002718A1" w:rsidRDefault="002718A1" w:rsidP="002718A1">
      <w:pPr>
        <w:spacing w:after="0"/>
      </w:pPr>
      <w:r w:rsidRPr="002718A1">
        <w:t>373.</w:t>
      </w:r>
      <w:r w:rsidRPr="002718A1">
        <w:tab/>
        <w:t>[</w:t>
      </w:r>
      <w:r w:rsidRPr="002718A1">
        <w:rPr>
          <w:b/>
        </w:rPr>
        <w:t xml:space="preserve">T] </w:t>
      </w:r>
      <w:r w:rsidRPr="002718A1">
        <w:t>Find the predicted date when the population reaches</w:t>
      </w:r>
      <w:r w:rsidRPr="00CA4E40">
        <w:rPr>
          <w:position w:val="-6"/>
        </w:rPr>
        <w:object w:dxaOrig="320" w:dyaOrig="279" w14:anchorId="6D29F1C9">
          <v:shape id="_x0000_i1092" type="#_x0000_t75" style="width:15.75pt;height:14.25pt" o:ole="">
            <v:imagedata r:id="rId142" o:title=""/>
          </v:shape>
          <o:OLEObject Type="Embed" ProgID="Equation.DSMT4" ShapeID="_x0000_i1092" DrawAspect="Content" ObjectID="_1538901198" r:id="rId143"/>
        </w:object>
      </w:r>
      <w:r w:rsidRPr="002718A1">
        <w:t xml:space="preserve"> billion. Using your previous answers about the first and second derivatives, explain why exponential growth is unsuccessful in predicting the future.</w:t>
      </w:r>
    </w:p>
    <w:p w14:paraId="2A8012DF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The population reaches </w:t>
      </w:r>
      <w:r w:rsidRPr="00CA4E40">
        <w:rPr>
          <w:rFonts w:ascii="Times New Roman" w:hAnsi="Times New Roman"/>
          <w:position w:val="-6"/>
        </w:rPr>
        <w:object w:dxaOrig="279" w:dyaOrig="279" w14:anchorId="7D2D8ABA">
          <v:shape id="_x0000_i1093" type="#_x0000_t75" style="width:14.25pt;height:14.25pt" o:ole="">
            <v:imagedata r:id="rId144" o:title=""/>
          </v:shape>
          <o:OLEObject Type="Embed" ProgID="Equation.DSMT4" ShapeID="_x0000_i1093" DrawAspect="Content" ObjectID="_1538901199" r:id="rId145"/>
        </w:object>
      </w:r>
      <w:r w:rsidRPr="00CA4E40">
        <w:rPr>
          <w:rFonts w:ascii="Times New Roman" w:hAnsi="Times New Roman"/>
        </w:rPr>
        <w:t xml:space="preserve">billion people in </w:t>
      </w:r>
      <w:r w:rsidRPr="00CA4E40">
        <w:rPr>
          <w:rFonts w:ascii="Times New Roman" w:hAnsi="Times New Roman"/>
          <w:position w:val="-6"/>
        </w:rPr>
        <w:object w:dxaOrig="600" w:dyaOrig="279" w14:anchorId="572FF230">
          <v:shape id="_x0000_i1094" type="#_x0000_t75" style="width:30pt;height:14.25pt" o:ole="">
            <v:imagedata r:id="rId146" o:title=""/>
          </v:shape>
          <o:OLEObject Type="Embed" ProgID="Equation.DSMT4" ShapeID="_x0000_i1094" DrawAspect="Content" ObjectID="_1538901200" r:id="rId147"/>
        </w:object>
      </w:r>
    </w:p>
    <w:p w14:paraId="0E60BD19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16329ACB" w14:textId="77777777" w:rsidR="002718A1" w:rsidRDefault="002718A1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30431185" w14:textId="149E410F" w:rsidR="002718A1" w:rsidRPr="00CA4E40" w:rsidRDefault="002718A1" w:rsidP="002718A1">
      <w:pPr>
        <w:spacing w:after="0" w:line="240" w:lineRule="auto"/>
        <w:rPr>
          <w:rFonts w:cs="Times New Roman"/>
          <w:b/>
          <w:szCs w:val="24"/>
        </w:rPr>
      </w:pPr>
      <w:r w:rsidRPr="00CA4E40">
        <w:rPr>
          <w:rFonts w:cs="Times New Roman"/>
          <w:b/>
          <w:szCs w:val="24"/>
        </w:rPr>
        <w:lastRenderedPageBreak/>
        <w:t>For the next set of exercises, use the following table, which shows the population of San Francisco during the 19th century.</w:t>
      </w:r>
    </w:p>
    <w:p w14:paraId="1803DFF4" w14:textId="77777777" w:rsidR="002718A1" w:rsidRPr="00CA4E40" w:rsidRDefault="002718A1" w:rsidP="002718A1">
      <w:pPr>
        <w:spacing w:after="0" w:line="240" w:lineRule="auto"/>
        <w:rPr>
          <w:rFonts w:cs="Times New Roman"/>
          <w:b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88"/>
        <w:gridCol w:w="2660"/>
      </w:tblGrid>
      <w:tr w:rsidR="002718A1" w:rsidRPr="00CA4E40" w14:paraId="30639C00" w14:textId="77777777" w:rsidTr="0037429F">
        <w:trPr>
          <w:trHeight w:val="265"/>
        </w:trPr>
        <w:tc>
          <w:tcPr>
            <w:tcW w:w="2488" w:type="dxa"/>
          </w:tcPr>
          <w:p w14:paraId="67B355CD" w14:textId="77777777" w:rsidR="002718A1" w:rsidRPr="00CA4E40" w:rsidRDefault="002718A1" w:rsidP="0037429F">
            <w:pPr>
              <w:rPr>
                <w:rFonts w:ascii="Times New Roman" w:hAnsi="Times New Roman"/>
                <w:b/>
              </w:rPr>
            </w:pPr>
            <w:r w:rsidRPr="00CA4E40">
              <w:rPr>
                <w:rFonts w:ascii="Times New Roman" w:hAnsi="Times New Roman"/>
                <w:b/>
              </w:rPr>
              <w:t>Years since 1850</w:t>
            </w:r>
          </w:p>
        </w:tc>
        <w:tc>
          <w:tcPr>
            <w:tcW w:w="2660" w:type="dxa"/>
          </w:tcPr>
          <w:p w14:paraId="65EF8238" w14:textId="77777777" w:rsidR="002718A1" w:rsidRPr="00CA4E40" w:rsidRDefault="002718A1" w:rsidP="0037429F">
            <w:pPr>
              <w:rPr>
                <w:rFonts w:ascii="Times New Roman" w:hAnsi="Times New Roman"/>
                <w:b/>
              </w:rPr>
            </w:pPr>
            <w:r w:rsidRPr="00CA4E40">
              <w:rPr>
                <w:rFonts w:ascii="Times New Roman" w:hAnsi="Times New Roman"/>
                <w:b/>
              </w:rPr>
              <w:t>Population (thousands)</w:t>
            </w:r>
          </w:p>
        </w:tc>
      </w:tr>
      <w:tr w:rsidR="002718A1" w:rsidRPr="00CA4E40" w14:paraId="693E0D83" w14:textId="77777777" w:rsidTr="0037429F">
        <w:trPr>
          <w:trHeight w:val="265"/>
        </w:trPr>
        <w:tc>
          <w:tcPr>
            <w:tcW w:w="2488" w:type="dxa"/>
          </w:tcPr>
          <w:p w14:paraId="786476ED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200" w:dyaOrig="279" w14:anchorId="656AF593">
                <v:shape id="_x0000_i1095" type="#_x0000_t75" style="width:11.25pt;height:14.25pt" o:ole="">
                  <v:imagedata r:id="rId148" o:title=""/>
                </v:shape>
                <o:OLEObject Type="Embed" ProgID="Equation.DSMT4" ShapeID="_x0000_i1095" DrawAspect="Content" ObjectID="_1538901201" r:id="rId149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660" w:type="dxa"/>
          </w:tcPr>
          <w:p w14:paraId="41335483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620" w:dyaOrig="279" w14:anchorId="535BF5F2">
                <v:shape id="_x0000_i1096" type="#_x0000_t75" style="width:30.75pt;height:14.25pt" o:ole="">
                  <v:imagedata r:id="rId150" o:title=""/>
                </v:shape>
                <o:OLEObject Type="Embed" ProgID="Equation.DSMT4" ShapeID="_x0000_i1096" DrawAspect="Content" ObjectID="_1538901202" r:id="rId151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2718A1" w:rsidRPr="00CA4E40" w14:paraId="6FA60EDE" w14:textId="77777777" w:rsidTr="0037429F">
        <w:trPr>
          <w:trHeight w:val="250"/>
        </w:trPr>
        <w:tc>
          <w:tcPr>
            <w:tcW w:w="2488" w:type="dxa"/>
          </w:tcPr>
          <w:p w14:paraId="0C995853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279" w:dyaOrig="279" w14:anchorId="09F73430">
                <v:shape id="_x0000_i1097" type="#_x0000_t75" style="width:14.25pt;height:14.25pt" o:ole="">
                  <v:imagedata r:id="rId152" o:title=""/>
                </v:shape>
                <o:OLEObject Type="Embed" ProgID="Equation.DSMT4" ShapeID="_x0000_i1097" DrawAspect="Content" ObjectID="_1538901203" r:id="rId153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660" w:type="dxa"/>
          </w:tcPr>
          <w:p w14:paraId="71DE13AF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600" w:dyaOrig="279" w14:anchorId="6B99BECC">
                <v:shape id="_x0000_i1098" type="#_x0000_t75" style="width:30pt;height:14.25pt" o:ole="">
                  <v:imagedata r:id="rId154" o:title=""/>
                </v:shape>
                <o:OLEObject Type="Embed" ProgID="Equation.DSMT4" ShapeID="_x0000_i1098" DrawAspect="Content" ObjectID="_1538901204" r:id="rId155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2718A1" w:rsidRPr="00CA4E40" w14:paraId="11D056E6" w14:textId="77777777" w:rsidTr="0037429F">
        <w:trPr>
          <w:trHeight w:val="265"/>
        </w:trPr>
        <w:tc>
          <w:tcPr>
            <w:tcW w:w="2488" w:type="dxa"/>
          </w:tcPr>
          <w:p w14:paraId="509542DF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20" w:dyaOrig="279" w14:anchorId="04397C25">
                <v:shape id="_x0000_i1099" type="#_x0000_t75" style="width:15.75pt;height:14.25pt" o:ole="">
                  <v:imagedata r:id="rId156" o:title=""/>
                </v:shape>
                <o:OLEObject Type="Embed" ProgID="Equation.DSMT4" ShapeID="_x0000_i1099" DrawAspect="Content" ObjectID="_1538901205" r:id="rId157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660" w:type="dxa"/>
          </w:tcPr>
          <w:p w14:paraId="09335854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580" w:dyaOrig="279" w14:anchorId="2C5C3770">
                <v:shape id="_x0000_i1100" type="#_x0000_t75" style="width:29.25pt;height:14.25pt" o:ole="">
                  <v:imagedata r:id="rId158" o:title=""/>
                </v:shape>
                <o:OLEObject Type="Embed" ProgID="Equation.DSMT4" ShapeID="_x0000_i1100" DrawAspect="Content" ObjectID="_1538901206" r:id="rId159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2718A1" w:rsidRPr="00CA4E40" w14:paraId="47525E22" w14:textId="77777777" w:rsidTr="0037429F">
        <w:trPr>
          <w:trHeight w:val="250"/>
        </w:trPr>
        <w:tc>
          <w:tcPr>
            <w:tcW w:w="2488" w:type="dxa"/>
          </w:tcPr>
          <w:p w14:paraId="00A27ADE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00" w:dyaOrig="279" w14:anchorId="68C78CAA">
                <v:shape id="_x0000_i1101" type="#_x0000_t75" style="width:15pt;height:14.25pt" o:ole="">
                  <v:imagedata r:id="rId160" o:title=""/>
                </v:shape>
                <o:OLEObject Type="Embed" ProgID="Equation.DSMT4" ShapeID="_x0000_i1101" DrawAspect="Content" ObjectID="_1538901207" r:id="rId161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660" w:type="dxa"/>
          </w:tcPr>
          <w:p w14:paraId="74504ACC" w14:textId="77777777" w:rsidR="002718A1" w:rsidRPr="00CA4E40" w:rsidRDefault="002718A1" w:rsidP="0037429F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620" w:dyaOrig="279" w14:anchorId="4A6C52D0">
                <v:shape id="_x0000_i1102" type="#_x0000_t75" style="width:30.75pt;height:14.25pt" o:ole="">
                  <v:imagedata r:id="rId162" o:title=""/>
                </v:shape>
                <o:OLEObject Type="Embed" ProgID="Equation.DSMT4" ShapeID="_x0000_i1102" DrawAspect="Content" ObjectID="_1538901208" r:id="rId163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</w:tbl>
    <w:p w14:paraId="164A692A" w14:textId="77777777" w:rsidR="002718A1" w:rsidRDefault="002718A1" w:rsidP="002718A1"/>
    <w:p w14:paraId="1DA16CF5" w14:textId="0A7A46D8" w:rsidR="002718A1" w:rsidRPr="002718A1" w:rsidRDefault="002718A1" w:rsidP="002718A1">
      <w:pPr>
        <w:pStyle w:val="ListParagraph"/>
        <w:numPr>
          <w:ilvl w:val="0"/>
          <w:numId w:val="26"/>
        </w:numPr>
        <w:ind w:left="0" w:firstLine="0"/>
      </w:pPr>
      <w:r w:rsidRPr="002718A1">
        <w:t>[</w:t>
      </w:r>
      <w:r w:rsidRPr="002718A1">
        <w:rPr>
          <w:b/>
        </w:rPr>
        <w:t xml:space="preserve">T] </w:t>
      </w:r>
      <w:r w:rsidRPr="002718A1">
        <w:t>Find and graph the derivative</w:t>
      </w:r>
      <w:r w:rsidRPr="00CA4E40">
        <w:rPr>
          <w:position w:val="-10"/>
        </w:rPr>
        <w:object w:dxaOrig="260" w:dyaOrig="320" w14:anchorId="44AFF0E4">
          <v:shape id="_x0000_i1103" type="#_x0000_t75" style="width:12.75pt;height:15.75pt" o:ole="">
            <v:imagedata r:id="rId164" o:title=""/>
          </v:shape>
          <o:OLEObject Type="Embed" ProgID="Equation.DSMT4" ShapeID="_x0000_i1103" DrawAspect="Content" ObjectID="_1538901209" r:id="rId165"/>
        </w:object>
      </w:r>
      <w:r w:rsidRPr="002718A1">
        <w:t xml:space="preserve"> of your equation. Where is it increasing? What is the meaning of this increase? Is there a value where the increase is maximal?</w:t>
      </w:r>
    </w:p>
    <w:p w14:paraId="54DDB8D6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</w:t>
      </w:r>
      <w:r w:rsidRPr="00CA4E40">
        <w:rPr>
          <w:rFonts w:ascii="Times New Roman" w:hAnsi="Times New Roman"/>
          <w:position w:val="-14"/>
        </w:rPr>
        <w:object w:dxaOrig="2060" w:dyaOrig="400" w14:anchorId="2CB9210A">
          <v:shape id="_x0000_i1104" type="#_x0000_t75" style="width:102.75pt;height:20.25pt" o:ole="">
            <v:imagedata r:id="rId166" o:title=""/>
          </v:shape>
          <o:OLEObject Type="Embed" ProgID="Equation.DSMT4" ShapeID="_x0000_i1104" DrawAspect="Content" ObjectID="_1538901210" r:id="rId167"/>
        </w:object>
      </w:r>
      <w:r w:rsidRPr="00CA4E40">
        <w:rPr>
          <w:rFonts w:ascii="Times New Roman" w:hAnsi="Times New Roman"/>
        </w:rPr>
        <w:t xml:space="preserve"> The population is always increasing.</w:t>
      </w:r>
    </w:p>
    <w:p w14:paraId="0412D386" w14:textId="77777777" w:rsidR="002718A1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614970F4" w14:textId="77777777" w:rsidR="002718A1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597F2019" w14:textId="77777777" w:rsidR="002718A1" w:rsidRPr="00CA4E40" w:rsidRDefault="002718A1" w:rsidP="002718A1">
      <w:pPr>
        <w:pStyle w:val="ListParagraph"/>
        <w:ind w:left="0"/>
        <w:rPr>
          <w:rFonts w:ascii="Times New Roman" w:hAnsi="Times New Roman"/>
        </w:rPr>
      </w:pPr>
    </w:p>
    <w:p w14:paraId="01307F53" w14:textId="352DCB83" w:rsidR="009A3D11" w:rsidRPr="002718A1" w:rsidRDefault="002718A1" w:rsidP="002718A1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CA4E40">
        <w:rPr>
          <w:rFonts w:cs="Times New Roman"/>
          <w:szCs w:val="24"/>
        </w:rPr>
        <w:t>This file is copyright 2016, Rice University. All Rights Reserved.</w:t>
      </w:r>
    </w:p>
    <w:sectPr w:rsidR="009A3D11" w:rsidRPr="002718A1" w:rsidSect="00523F69">
      <w:headerReference w:type="default" r:id="rId1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F1A514" w14:textId="77777777" w:rsidR="007140D3" w:rsidRDefault="007140D3" w:rsidP="00750390">
      <w:pPr>
        <w:spacing w:after="0" w:line="240" w:lineRule="auto"/>
      </w:pPr>
      <w:r>
        <w:separator/>
      </w:r>
    </w:p>
  </w:endnote>
  <w:endnote w:type="continuationSeparator" w:id="0">
    <w:p w14:paraId="5A27B26F" w14:textId="77777777" w:rsidR="007140D3" w:rsidRDefault="007140D3" w:rsidP="007503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2AB5EED" w14:textId="77777777" w:rsidR="007140D3" w:rsidRDefault="007140D3" w:rsidP="00750390">
      <w:pPr>
        <w:spacing w:after="0" w:line="240" w:lineRule="auto"/>
      </w:pPr>
      <w:r>
        <w:separator/>
      </w:r>
    </w:p>
  </w:footnote>
  <w:footnote w:type="continuationSeparator" w:id="0">
    <w:p w14:paraId="14674F32" w14:textId="77777777" w:rsidR="007140D3" w:rsidRDefault="007140D3" w:rsidP="0075039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021D3A" w14:textId="2C205588" w:rsidR="00750390" w:rsidRPr="005B7BD5" w:rsidRDefault="006E7302" w:rsidP="00750390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rFonts w:cs="Times New Roman"/>
        <w:i/>
        <w:szCs w:val="24"/>
      </w:rPr>
      <w:t>Calculus Volume 2</w:t>
    </w:r>
    <w:r w:rsidR="00750390">
      <w:rPr>
        <w:rFonts w:cs="Times New Roman"/>
        <w:szCs w:val="24"/>
      </w:rPr>
      <w:tab/>
    </w:r>
    <w:r w:rsidR="00B64BE5">
      <w:rPr>
        <w:rFonts w:cs="Times New Roman"/>
        <w:szCs w:val="24"/>
      </w:rPr>
      <w:t>Student</w:t>
    </w:r>
    <w:r w:rsidR="00750390">
      <w:rPr>
        <w:rFonts w:cs="Times New Roman"/>
        <w:szCs w:val="24"/>
      </w:rPr>
      <w:t xml:space="preserve"> Answer and Solution Guide</w:t>
    </w:r>
  </w:p>
  <w:p w14:paraId="7F280EF6" w14:textId="77777777" w:rsidR="00750390" w:rsidRDefault="0075039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04B9"/>
    <w:multiLevelType w:val="hybridMultilevel"/>
    <w:tmpl w:val="D94E1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E70BDA"/>
    <w:multiLevelType w:val="hybridMultilevel"/>
    <w:tmpl w:val="644AD5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FC65DB"/>
    <w:multiLevelType w:val="hybridMultilevel"/>
    <w:tmpl w:val="AE0C822A"/>
    <w:lvl w:ilvl="0" w:tplc="DE46DE9C">
      <w:start w:val="375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1B179E"/>
    <w:multiLevelType w:val="hybridMultilevel"/>
    <w:tmpl w:val="B8E256B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74335F"/>
    <w:multiLevelType w:val="hybridMultilevel"/>
    <w:tmpl w:val="DF1E2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26607C"/>
    <w:multiLevelType w:val="hybridMultilevel"/>
    <w:tmpl w:val="B9B6F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827C3A"/>
    <w:multiLevelType w:val="hybridMultilevel"/>
    <w:tmpl w:val="4F1E8F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862480"/>
    <w:multiLevelType w:val="hybridMultilevel"/>
    <w:tmpl w:val="7790519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17CAFF28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C417792"/>
    <w:multiLevelType w:val="hybridMultilevel"/>
    <w:tmpl w:val="3D8EC6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41470D"/>
    <w:multiLevelType w:val="hybridMultilevel"/>
    <w:tmpl w:val="954877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C6638A1"/>
    <w:multiLevelType w:val="hybridMultilevel"/>
    <w:tmpl w:val="9A10C8CC"/>
    <w:lvl w:ilvl="0" w:tplc="A696793E">
      <w:start w:val="34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4F44D6F"/>
    <w:multiLevelType w:val="hybridMultilevel"/>
    <w:tmpl w:val="D08E5B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385F2D"/>
    <w:multiLevelType w:val="hybridMultilevel"/>
    <w:tmpl w:val="0B7AC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8421D71"/>
    <w:multiLevelType w:val="hybridMultilevel"/>
    <w:tmpl w:val="50E6E32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6B6986"/>
    <w:multiLevelType w:val="hybridMultilevel"/>
    <w:tmpl w:val="3C585074"/>
    <w:lvl w:ilvl="0" w:tplc="2DB26EF6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6730946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6BD2AA3"/>
    <w:multiLevelType w:val="hybridMultilevel"/>
    <w:tmpl w:val="F1DE71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8DA3074"/>
    <w:multiLevelType w:val="hybridMultilevel"/>
    <w:tmpl w:val="2EBC55B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9CB4F1B"/>
    <w:multiLevelType w:val="hybridMultilevel"/>
    <w:tmpl w:val="2F309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0"/>
  </w:num>
  <w:num w:numId="3">
    <w:abstractNumId w:val="15"/>
  </w:num>
  <w:num w:numId="4">
    <w:abstractNumId w:val="16"/>
  </w:num>
  <w:num w:numId="5">
    <w:abstractNumId w:val="12"/>
  </w:num>
  <w:num w:numId="6">
    <w:abstractNumId w:val="7"/>
  </w:num>
  <w:num w:numId="7">
    <w:abstractNumId w:val="13"/>
  </w:num>
  <w:num w:numId="8">
    <w:abstractNumId w:val="25"/>
  </w:num>
  <w:num w:numId="9">
    <w:abstractNumId w:val="8"/>
  </w:num>
  <w:num w:numId="10">
    <w:abstractNumId w:val="11"/>
  </w:num>
  <w:num w:numId="11">
    <w:abstractNumId w:val="22"/>
  </w:num>
  <w:num w:numId="12">
    <w:abstractNumId w:val="9"/>
  </w:num>
  <w:num w:numId="13">
    <w:abstractNumId w:val="18"/>
  </w:num>
  <w:num w:numId="14">
    <w:abstractNumId w:val="5"/>
  </w:num>
  <w:num w:numId="15">
    <w:abstractNumId w:val="23"/>
  </w:num>
  <w:num w:numId="16">
    <w:abstractNumId w:val="17"/>
  </w:num>
  <w:num w:numId="17">
    <w:abstractNumId w:val="1"/>
  </w:num>
  <w:num w:numId="18">
    <w:abstractNumId w:val="6"/>
  </w:num>
  <w:num w:numId="19">
    <w:abstractNumId w:val="24"/>
  </w:num>
  <w:num w:numId="20">
    <w:abstractNumId w:val="19"/>
  </w:num>
  <w:num w:numId="21">
    <w:abstractNumId w:val="3"/>
  </w:num>
  <w:num w:numId="22">
    <w:abstractNumId w:val="21"/>
  </w:num>
  <w:num w:numId="23">
    <w:abstractNumId w:val="0"/>
  </w:num>
  <w:num w:numId="24">
    <w:abstractNumId w:val="10"/>
  </w:num>
  <w:num w:numId="25">
    <w:abstractNumId w:val="14"/>
  </w:num>
  <w:num w:numId="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D7087"/>
    <w:rsid w:val="001109AA"/>
    <w:rsid w:val="00160D47"/>
    <w:rsid w:val="00164053"/>
    <w:rsid w:val="001E3CE8"/>
    <w:rsid w:val="00233219"/>
    <w:rsid w:val="002718A1"/>
    <w:rsid w:val="00272C75"/>
    <w:rsid w:val="002A36A3"/>
    <w:rsid w:val="002D2CE3"/>
    <w:rsid w:val="002D58CD"/>
    <w:rsid w:val="00341ACD"/>
    <w:rsid w:val="00356ABE"/>
    <w:rsid w:val="003A249A"/>
    <w:rsid w:val="004D55F7"/>
    <w:rsid w:val="00523F69"/>
    <w:rsid w:val="00592FE0"/>
    <w:rsid w:val="00594FB0"/>
    <w:rsid w:val="00600B4B"/>
    <w:rsid w:val="00603C69"/>
    <w:rsid w:val="00604AD2"/>
    <w:rsid w:val="00627044"/>
    <w:rsid w:val="00632659"/>
    <w:rsid w:val="00670225"/>
    <w:rsid w:val="006B644F"/>
    <w:rsid w:val="006D1055"/>
    <w:rsid w:val="006E7302"/>
    <w:rsid w:val="007140D3"/>
    <w:rsid w:val="00750390"/>
    <w:rsid w:val="007A72FF"/>
    <w:rsid w:val="007C69B4"/>
    <w:rsid w:val="0086489D"/>
    <w:rsid w:val="008B091A"/>
    <w:rsid w:val="008C7EFC"/>
    <w:rsid w:val="008D31CB"/>
    <w:rsid w:val="00906CD2"/>
    <w:rsid w:val="00957009"/>
    <w:rsid w:val="009A071F"/>
    <w:rsid w:val="009A3D11"/>
    <w:rsid w:val="009C490A"/>
    <w:rsid w:val="009E391D"/>
    <w:rsid w:val="00A85C66"/>
    <w:rsid w:val="00AB6C74"/>
    <w:rsid w:val="00B30D00"/>
    <w:rsid w:val="00B434D5"/>
    <w:rsid w:val="00B636E9"/>
    <w:rsid w:val="00B64BE5"/>
    <w:rsid w:val="00B812DC"/>
    <w:rsid w:val="00C3124D"/>
    <w:rsid w:val="00C34875"/>
    <w:rsid w:val="00C8074A"/>
    <w:rsid w:val="00CA4E40"/>
    <w:rsid w:val="00D73275"/>
    <w:rsid w:val="00D86FAC"/>
    <w:rsid w:val="00DF32C9"/>
    <w:rsid w:val="00E67B92"/>
    <w:rsid w:val="00E73BDE"/>
    <w:rsid w:val="00E83C7B"/>
    <w:rsid w:val="00EC5F9C"/>
    <w:rsid w:val="00EE62AB"/>
    <w:rsid w:val="00F013C3"/>
    <w:rsid w:val="00F017BF"/>
    <w:rsid w:val="00F1104A"/>
    <w:rsid w:val="00F2075F"/>
    <w:rsid w:val="00F31339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6"/>
    <o:shapelayout v:ext="edit">
      <o:idmap v:ext="edit" data="1"/>
    </o:shapelayout>
  </w:shapeDefaults>
  <w:decimalSymbol w:val="."/>
  <w:listSeparator w:val=","/>
  <w14:docId w14:val="2437C89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776</Words>
  <Characters>442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3-21T16:18:00Z</dcterms:created>
  <dcterms:modified xsi:type="dcterms:W3CDTF">2016-10-25T15:44:00Z</dcterms:modified>
</cp:coreProperties>
</file>